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405E718E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A24E8D">
        <w:rPr>
          <w:b/>
          <w:sz w:val="32"/>
          <w:szCs w:val="32"/>
          <w:lang w:val="en-US" w:eastAsia="en-US"/>
        </w:rPr>
        <w:t>2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75CFD57" w14:textId="244C3115" w:rsidR="00F52DDB" w:rsidRPr="00F52DDB" w:rsidRDefault="00F52DDB" w:rsidP="00A24E8D">
      <w:pPr>
        <w:spacing w:line="360" w:lineRule="exact"/>
        <w:jc w:val="both"/>
        <w:rPr>
          <w:sz w:val="28"/>
          <w:szCs w:val="28"/>
          <w:lang w:val="en-US"/>
        </w:rPr>
      </w:pPr>
      <w:r w:rsidRPr="00CA4B92">
        <w:rPr>
          <w:bCs/>
          <w:lang w:val="en-US"/>
        </w:rPr>
        <w:t xml:space="preserve">Consider </w:t>
      </w:r>
      <w:r w:rsidR="00610733">
        <w:rPr>
          <w:bCs/>
          <w:lang w:val="en-US"/>
        </w:rPr>
        <w:t xml:space="preserve">free </w:t>
      </w:r>
      <w:r w:rsidRPr="00CA4B92">
        <w:rPr>
          <w:bCs/>
          <w:lang w:val="en-US"/>
        </w:rPr>
        <w:t>vibration of a rectangular membrane of side length</w:t>
      </w:r>
      <w:r w:rsidR="00E567AE">
        <w:rPr>
          <w:bCs/>
          <w:lang w:val="en-US"/>
        </w:rPr>
        <w:t>s</w:t>
      </w:r>
      <w:r w:rsidRPr="00CA4B92">
        <w:rPr>
          <w:bCs/>
          <w:lang w:val="en-US"/>
        </w:rPr>
        <w:t xml:space="preserve"> </w:t>
      </w:r>
      <w:r w:rsidR="00034C47" w:rsidRPr="00025957">
        <w:rPr>
          <w:position w:val="-4"/>
        </w:rPr>
        <w:object w:dxaOrig="340" w:dyaOrig="260" w14:anchorId="57083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13.05pt" o:ole="">
            <v:imagedata r:id="rId7" o:title=""/>
          </v:shape>
          <o:OLEObject Type="Embed" ProgID="Equation.DSMT4" ShapeID="_x0000_i1025" DrawAspect="Content" ObjectID="_1683543525" r:id="rId8"/>
        </w:object>
      </w:r>
      <w:r w:rsidR="00E567AE" w:rsidRPr="00E567AE">
        <w:rPr>
          <w:lang w:val="en-US"/>
        </w:rPr>
        <w:t xml:space="preserve"> </w:t>
      </w:r>
      <w:r w:rsidR="00E567AE">
        <w:rPr>
          <w:lang w:val="en-US"/>
        </w:rPr>
        <w:t xml:space="preserve">and </w:t>
      </w:r>
      <w:bookmarkStart w:id="0" w:name="MTBlankEqn"/>
      <w:r w:rsidR="00034C47" w:rsidRPr="00025957">
        <w:rPr>
          <w:position w:val="-4"/>
        </w:rPr>
        <w:object w:dxaOrig="220" w:dyaOrig="260" w14:anchorId="1BF20472">
          <v:shape id="_x0000_i1026" type="#_x0000_t75" style="width:10.9pt;height:13.05pt" o:ole="">
            <v:imagedata r:id="rId9" o:title=""/>
          </v:shape>
          <o:OLEObject Type="Embed" ProgID="Equation.DSMT4" ShapeID="_x0000_i1026" DrawAspect="Content" ObjectID="_1683543526" r:id="rId10"/>
        </w:object>
      </w:r>
      <w:bookmarkEnd w:id="0"/>
      <w:r w:rsidRPr="00CA4B92">
        <w:rPr>
          <w:lang w:val="en-US"/>
        </w:rPr>
        <w:t xml:space="preserve">, density </w:t>
      </w:r>
      <w:r w:rsidR="00034C47" w:rsidRPr="00034C47">
        <w:rPr>
          <w:position w:val="-10"/>
        </w:rPr>
        <w:object w:dxaOrig="240" w:dyaOrig="260" w14:anchorId="6D424945">
          <v:shape id="_x0000_i1027" type="#_x0000_t75" style="width:11.95pt;height:13.05pt" o:ole="">
            <v:imagedata r:id="rId11" o:title=""/>
          </v:shape>
          <o:OLEObject Type="Embed" ProgID="Equation.DSMT4" ShapeID="_x0000_i1027" DrawAspect="Content" ObjectID="_1683543527" r:id="rId12"/>
        </w:object>
      </w:r>
      <w:r w:rsidRPr="00CA4B92">
        <w:rPr>
          <w:lang w:val="en-US"/>
        </w:rPr>
        <w:t xml:space="preserve">, thickness </w:t>
      </w:r>
      <w:r w:rsidR="00034C47" w:rsidRPr="00034C47">
        <w:rPr>
          <w:position w:val="-6"/>
        </w:rPr>
        <w:object w:dxaOrig="139" w:dyaOrig="240" w14:anchorId="3E58BD26">
          <v:shape id="_x0000_i1028" type="#_x0000_t75" style="width:6.95pt;height:11.95pt" o:ole="">
            <v:imagedata r:id="rId13" o:title=""/>
          </v:shape>
          <o:OLEObject Type="Embed" ProgID="Equation.DSMT4" ShapeID="_x0000_i1028" DrawAspect="Content" ObjectID="_1683543528" r:id="rId14"/>
        </w:object>
      </w:r>
      <w:r w:rsidRPr="00CA4B92">
        <w:rPr>
          <w:lang w:val="en-US"/>
        </w:rPr>
        <w:t xml:space="preserve">, </w:t>
      </w:r>
      <w:r w:rsidRPr="00CA4B92">
        <w:rPr>
          <w:bCs/>
          <w:lang w:val="en-US"/>
        </w:rPr>
        <w:t>and tightening</w:t>
      </w:r>
      <w:r w:rsidR="005F77DF">
        <w:rPr>
          <w:bCs/>
          <w:lang w:val="en-US"/>
        </w:rPr>
        <w:t xml:space="preserve"> </w:t>
      </w:r>
      <w:r w:rsidR="005F77DF" w:rsidRPr="00034C47">
        <w:rPr>
          <w:position w:val="-6"/>
        </w:rPr>
        <w:object w:dxaOrig="279" w:dyaOrig="279" w14:anchorId="02371E9F">
          <v:shape id="_x0000_i1029" type="#_x0000_t75" style="width:13.95pt;height:13.95pt" o:ole="">
            <v:imagedata r:id="rId15" o:title=""/>
          </v:shape>
          <o:OLEObject Type="Embed" ProgID="Equation.DSMT4" ShapeID="_x0000_i1029" DrawAspect="Content" ObjectID="_1683543529" r:id="rId16"/>
        </w:object>
      </w:r>
      <w:r w:rsidR="00610733" w:rsidRPr="00610733">
        <w:rPr>
          <w:lang w:val="en-US"/>
        </w:rPr>
        <w:t xml:space="preserve">. </w:t>
      </w:r>
      <w:r w:rsidRPr="00CA4B92">
        <w:rPr>
          <w:color w:val="000000"/>
          <w:lang w:val="en-US"/>
        </w:rPr>
        <w:t xml:space="preserve">If the edges are fixed, </w:t>
      </w:r>
      <w:r w:rsidRPr="00CA4B92">
        <w:rPr>
          <w:iCs/>
          <w:color w:val="000000"/>
          <w:lang w:val="en-US"/>
        </w:rPr>
        <w:t>find the angular veloci</w:t>
      </w:r>
      <w:r w:rsidR="00AE4821">
        <w:rPr>
          <w:iCs/>
          <w:color w:val="000000"/>
          <w:lang w:val="en-US"/>
        </w:rPr>
        <w:t>t</w:t>
      </w:r>
      <w:r w:rsidR="00ED3685">
        <w:rPr>
          <w:iCs/>
          <w:color w:val="000000"/>
          <w:lang w:val="en-US"/>
        </w:rPr>
        <w:t>ies</w:t>
      </w:r>
      <w:r w:rsidRPr="00CA4B92">
        <w:rPr>
          <w:iCs/>
          <w:color w:val="000000"/>
          <w:lang w:val="en-US"/>
        </w:rPr>
        <w:t xml:space="preserve"> of the free vibrations </w:t>
      </w:r>
      <w:r w:rsidRPr="00CA4B92">
        <w:rPr>
          <w:lang w:val="en-US"/>
        </w:rPr>
        <w:t xml:space="preserve">using </w:t>
      </w:r>
      <w:r w:rsidRPr="00CA4B92">
        <w:rPr>
          <w:iCs/>
          <w:color w:val="000000"/>
          <w:lang w:val="en-US"/>
        </w:rPr>
        <w:t xml:space="preserve">a regular grid </w:t>
      </w:r>
      <w:r w:rsidR="00034C47" w:rsidRPr="00034C47">
        <w:rPr>
          <w:position w:val="-10"/>
        </w:rPr>
        <w:object w:dxaOrig="2640" w:dyaOrig="320" w14:anchorId="32DFABA3">
          <v:shape id="_x0000_i1030" type="#_x0000_t75" style="width:132.05pt;height:16.1pt" o:ole="">
            <v:imagedata r:id="rId17" o:title=""/>
          </v:shape>
          <o:OLEObject Type="Embed" ProgID="Equation.DSMT4" ShapeID="_x0000_i1030" DrawAspect="Content" ObjectID="_1683543530" r:id="rId18"/>
        </w:object>
      </w:r>
      <w:r w:rsidR="006E4349" w:rsidRPr="006E4349">
        <w:rPr>
          <w:lang w:val="en-US"/>
        </w:rPr>
        <w:t xml:space="preserve"> </w:t>
      </w:r>
      <w:r w:rsidR="009C669D">
        <w:rPr>
          <w:lang w:val="en-US"/>
        </w:rPr>
        <w:t xml:space="preserve">of constant spacing </w:t>
      </w:r>
      <w:r w:rsidR="006E4349" w:rsidRPr="006E4349">
        <w:rPr>
          <w:lang w:val="en-US"/>
        </w:rPr>
        <w:t>and</w:t>
      </w:r>
      <w:r w:rsidR="002B7519" w:rsidRPr="009617B7">
        <w:rPr>
          <w:lang w:val="en-US"/>
        </w:rPr>
        <w:t xml:space="preserve"> the </w:t>
      </w:r>
      <w:r w:rsidR="002B7519">
        <w:rPr>
          <w:lang w:val="en-US"/>
        </w:rPr>
        <w:t xml:space="preserve">Finite Element Method with a piecewise linear approximation on regular triangle elements. </w:t>
      </w:r>
      <w:r w:rsidRPr="00CA4B92">
        <w:rPr>
          <w:lang w:val="en-US"/>
        </w:rPr>
        <w:t>Consider the mode</w:t>
      </w:r>
      <w:r w:rsidR="00B36C68">
        <w:rPr>
          <w:lang w:val="en-US"/>
        </w:rPr>
        <w:t>s</w:t>
      </w:r>
      <w:r w:rsidRPr="00CA4B92">
        <w:rPr>
          <w:lang w:val="en-US"/>
        </w:rPr>
        <w:t xml:space="preserve">, </w:t>
      </w:r>
      <w:r w:rsidR="00B36C68">
        <w:rPr>
          <w:lang w:val="en-US"/>
        </w:rPr>
        <w:t>that are</w:t>
      </w:r>
      <w:r w:rsidRPr="00CA4B92">
        <w:rPr>
          <w:lang w:val="en-US"/>
        </w:rPr>
        <w:t xml:space="preserve"> reflection symmetric with respect to the lines through the center point (figure).</w:t>
      </w:r>
    </w:p>
    <w:p w14:paraId="601D1E41" w14:textId="3A4D8A82" w:rsidR="00E959BB" w:rsidRPr="009617B7" w:rsidRDefault="00E959BB" w:rsidP="00E959BB">
      <w:pPr>
        <w:spacing w:line="360" w:lineRule="exact"/>
        <w:jc w:val="both"/>
        <w:rPr>
          <w:lang w:val="en-US"/>
        </w:rPr>
      </w:pPr>
    </w:p>
    <w:p w14:paraId="2B22941E" w14:textId="4BC77352" w:rsidR="00775112" w:rsidRPr="009617B7" w:rsidRDefault="00610733" w:rsidP="00E959BB">
      <w:pPr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B80F136" wp14:editId="4FD745E4">
                <wp:simplePos x="0" y="0"/>
                <wp:positionH relativeFrom="column">
                  <wp:posOffset>1426369</wp:posOffset>
                </wp:positionH>
                <wp:positionV relativeFrom="paragraph">
                  <wp:posOffset>3668</wp:posOffset>
                </wp:positionV>
                <wp:extent cx="3430702" cy="1270630"/>
                <wp:effectExtent l="0" t="0" r="0" b="635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0702" cy="1270630"/>
                          <a:chOff x="0" y="0"/>
                          <a:chExt cx="3430702" cy="1270630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97566"/>
                            <a:ext cx="3430702" cy="1173064"/>
                            <a:chOff x="0" y="0"/>
                            <a:chExt cx="3430702" cy="1173064"/>
                          </a:xfrm>
                        </wpg:grpSpPr>
                        <wps:wsp>
                          <wps:cNvPr id="13" name="Parallelogram 13"/>
                          <wps:cNvSpPr/>
                          <wps:spPr>
                            <a:xfrm>
                              <a:off x="0" y="0"/>
                              <a:ext cx="3235569" cy="719268"/>
                            </a:xfrm>
                            <a:prstGeom prst="parallelogram">
                              <a:avLst>
                                <a:gd name="adj" fmla="val 100054"/>
                              </a:avLst>
                            </a:pr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Parallelogram 12"/>
                          <wps:cNvSpPr/>
                          <wps:spPr>
                            <a:xfrm>
                              <a:off x="292699" y="88490"/>
                              <a:ext cx="2663461" cy="487146"/>
                            </a:xfrm>
                            <a:prstGeom prst="parallelogram">
                              <a:avLst>
                                <a:gd name="adj" fmla="val 100054"/>
                              </a:avLst>
                            </a:prstGeom>
                            <a:pattFill prst="pct2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Lin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5478" y="117987"/>
                              <a:ext cx="23143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Text Box 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658" y="79414"/>
                              <a:ext cx="304044" cy="299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81902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AutoShape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623" y="90759"/>
                              <a:ext cx="2689249" cy="535815"/>
                            </a:xfrm>
                            <a:prstGeom prst="cube">
                              <a:avLst>
                                <a:gd name="adj" fmla="val 92278"/>
                              </a:avLst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AutoShape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90519" y="179250"/>
                              <a:ext cx="0" cy="26770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296"/>
                          <wps:cNvCnPr>
                            <a:cxnSpLocks noChangeShapeType="1"/>
                          </wps:cNvCnPr>
                          <wps:spPr bwMode="auto">
                            <a:xfrm rot="17100000">
                              <a:off x="2459488" y="465175"/>
                              <a:ext cx="564590" cy="34191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292"/>
                          <wps:cNvCnPr>
                            <a:cxnSpLocks noChangeShapeType="1"/>
                          </wps:cNvCnPr>
                          <wps:spPr bwMode="auto">
                            <a:xfrm rot="17400000">
                              <a:off x="68476" y="653486"/>
                              <a:ext cx="193838" cy="888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Text Box 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3282" y="589936"/>
                              <a:ext cx="363037" cy="290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5ABA0D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 xml:space="preserve"> 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Text Box 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41957"/>
                              <a:ext cx="304043" cy="306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43C50" w14:textId="77777777" w:rsidR="00420210" w:rsidRPr="00420210" w:rsidRDefault="00420210" w:rsidP="00420210">
                                <w:pPr>
                                  <w:rPr>
                                    <w:i/>
                                  </w:rPr>
                                </w:pPr>
                                <w:r w:rsidRPr="00420210"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AutoShape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6805" y="653467"/>
                              <a:ext cx="0" cy="26730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816" y="667081"/>
                              <a:ext cx="0" cy="26730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5168" y="889441"/>
                              <a:ext cx="365307" cy="2836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A081A0" w14:textId="6D93A8AF" w:rsidR="00420210" w:rsidRPr="00420210" w:rsidRDefault="00453FDB" w:rsidP="00420210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453FDB">
                                  <w:rPr>
                                    <w:iCs/>
                                  </w:rPr>
                                  <w:t>2</w:t>
                                </w:r>
                                <w:r w:rsidR="00420210" w:rsidRPr="00420210">
                                  <w:rPr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45" y="864908"/>
                              <a:ext cx="219547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Straight Connector 16"/>
                        <wps:cNvCnPr/>
                        <wps:spPr>
                          <a:xfrm flipV="1">
                            <a:off x="1168526" y="0"/>
                            <a:ext cx="818667" cy="8667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47319" y="446989"/>
                            <a:ext cx="2627482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80F136" id="Group 18" o:spid="_x0000_s1026" style="position:absolute;left:0;text-align:left;margin-left:112.3pt;margin-top:.3pt;width:270.15pt;height:100.05pt;z-index:251658240" coordsize="34307,12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">
                <v:group id="Group 14" o:spid="_x0000_s1027" style="position:absolute;top:975;width:34307;height:11731" coordsize="34307,1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13" o:spid="_x0000_s1028" type="#_x0000_t7" style="position:absolute;width:32355;height:7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" adj="4804" fillcolor="black [3213]" stroked="f" strokeweight="1pt">
                    <v:fill r:id="rId19" o:title="" color2="white [3212]" type="pattern"/>
                  </v:shape>
                  <v:shape id="Parallelogram 12" o:spid="_x0000_s1029" type="#_x0000_t7" style="position:absolute;left:2926;top:884;width:26635;height:48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" adj="3953" fillcolor="black [3213]" stroked="f" strokeweight="1pt">
                    <v:fill r:id="rId20" o:title="" color2="white [3212]" type="pattern"/>
                  </v:shape>
                  <v:line id="Line 291" o:spid="_x0000_s1030" style="position:absolute;visibility:visible;mso-wrap-style:square" from="30154,1179" to="32469,1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3" o:spid="_x0000_s1031" type="#_x0000_t202" style="position:absolute;left:31266;top:794;width:3041;height:2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  <v:textbox>
                      <w:txbxContent>
                        <w:p w14:paraId="57E81902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301" o:spid="_x0000_s1032" type="#_x0000_t16" style="position:absolute;left:2836;top:907;width:26892;height:5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04" o:spid="_x0000_s1033" type="#_x0000_t32" style="position:absolute;left:29905;top:1792;width:0;height:26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  <v:line id="Line 296" o:spid="_x0000_s1034" style="position:absolute;rotation:-75;visibility:visible;mso-wrap-style:square" from="24595,4651" to="30241,8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  <v:stroke startarrow="block" startarrowwidth="narrow" endarrow="block" endarrowwidth="narrow"/>
                  </v:line>
                  <v:line id="Line 292" o:spid="_x0000_s1035" style="position:absolute;rotation:-70;visibility:visible;mso-wrap-style:square" from="684,6534" to="2623,7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  <v:shape id="Text Box 297" o:spid="_x0000_s1036" type="#_x0000_t202" style="position:absolute;left:26932;top:5899;width:3631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  <v:textbox>
                      <w:txbxContent>
                        <w:p w14:paraId="695ABA0D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 xml:space="preserve"> L</w:t>
                          </w:r>
                        </w:p>
                      </w:txbxContent>
                    </v:textbox>
                  </v:shape>
                  <v:shape id="Text Box 294" o:spid="_x0000_s1037" type="#_x0000_t202" style="position:absolute;top:7419;width:3040;height:30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  <v:textbox>
                      <w:txbxContent>
                        <w:p w14:paraId="7E143C50" w14:textId="77777777" w:rsidR="00420210" w:rsidRPr="00420210" w:rsidRDefault="00420210" w:rsidP="00420210">
                          <w:pPr>
                            <w:rPr>
                              <w:i/>
                            </w:rPr>
                          </w:pPr>
                          <w:r w:rsidRPr="00420210"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AutoShape 303" o:spid="_x0000_s1038" type="#_x0000_t32" style="position:absolute;left:24868;top:6534;width:0;height:2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  <v:shape id="AutoShape 302" o:spid="_x0000_s1039" type="#_x0000_t32" style="position:absolute;left:2768;top:6670;width:0;height:2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  <v:shape id="Text Box 300" o:spid="_x0000_s1040" type="#_x0000_t202" style="position:absolute;left:12751;top:8894;width:3653;height:2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  <v:textbox>
                      <w:txbxContent>
                        <w:p w14:paraId="58A081A0" w14:textId="6D93A8AF" w:rsidR="00420210" w:rsidRPr="00420210" w:rsidRDefault="00453FDB" w:rsidP="00420210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453FDB">
                            <w:rPr>
                              <w:iCs/>
                            </w:rPr>
                            <w:t>2</w:t>
                          </w:r>
                          <w:r w:rsidR="00420210" w:rsidRPr="00420210">
                            <w:rPr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line id="Line 295" o:spid="_x0000_s1041" style="position:absolute;visibility:visible;mso-wrap-style:square" from="2754,8649" to="24709,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  <v:stroke startarrow="block" startarrowwidth="narrow" endarrow="block" endarrowwidth="narrow"/>
                  </v:line>
                </v:group>
                <v:line id="Straight Connector 16" o:spid="_x0000_s1042" style="position:absolute;flip:y;visibility:visible;mso-wrap-style:square" from="11685,0" to="1987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7" o:spid="_x0000_s1043" style="position:absolute;visibility:visible;mso-wrap-style:square" from="2473,4469" to="28748,4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" strokecolor="black [3213]" strokeweight="1pt">
                  <v:stroke dashstyle="longDashDot" joinstyle="miter"/>
                </v:line>
              </v:group>
            </w:pict>
          </mc:Fallback>
        </mc:AlternateContent>
      </w:r>
    </w:p>
    <w:p w14:paraId="5207D1D4" w14:textId="7C4BA0DB" w:rsidR="00775112" w:rsidRDefault="00775112" w:rsidP="00E959BB">
      <w:pPr>
        <w:spacing w:line="360" w:lineRule="exact"/>
        <w:jc w:val="both"/>
        <w:rPr>
          <w:iCs/>
          <w:lang w:val="en-US"/>
        </w:rPr>
      </w:pPr>
    </w:p>
    <w:p w14:paraId="71BC5B62" w14:textId="0FF84C87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24CB1C4C" w14:textId="41AC3414" w:rsidR="00E959BB" w:rsidRDefault="00E959BB" w:rsidP="00E959BB">
      <w:pPr>
        <w:spacing w:line="360" w:lineRule="auto"/>
        <w:jc w:val="both"/>
        <w:rPr>
          <w:lang w:val="en-US"/>
        </w:rPr>
      </w:pPr>
    </w:p>
    <w:p w14:paraId="342C7C82" w14:textId="77777777" w:rsidR="00F00902" w:rsidRDefault="00F00902" w:rsidP="00FF7026">
      <w:pPr>
        <w:spacing w:line="360" w:lineRule="exact"/>
        <w:jc w:val="both"/>
        <w:rPr>
          <w:b/>
          <w:bCs/>
          <w:lang w:val="en-US"/>
        </w:rPr>
      </w:pPr>
    </w:p>
    <w:p w14:paraId="1413C44B" w14:textId="77777777" w:rsidR="00F00902" w:rsidRDefault="00F00902" w:rsidP="00FF7026">
      <w:pPr>
        <w:spacing w:line="360" w:lineRule="exact"/>
        <w:jc w:val="both"/>
        <w:rPr>
          <w:b/>
          <w:bCs/>
          <w:lang w:val="en-US"/>
        </w:rPr>
      </w:pPr>
    </w:p>
    <w:p w14:paraId="5FA7BB92" w14:textId="40D3C3BB" w:rsidR="007C7C6F" w:rsidRDefault="007C7C6F" w:rsidP="00DB5F8A">
      <w:pPr>
        <w:spacing w:line="360" w:lineRule="exact"/>
        <w:jc w:val="both"/>
        <w:rPr>
          <w:b/>
          <w:bCs/>
          <w:lang w:val="en-US"/>
        </w:rPr>
      </w:pPr>
    </w:p>
    <w:sectPr w:rsidR="007C7C6F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AFE5C" w14:textId="77777777" w:rsidR="001D2C9A" w:rsidRDefault="001D2C9A">
      <w:r>
        <w:separator/>
      </w:r>
    </w:p>
  </w:endnote>
  <w:endnote w:type="continuationSeparator" w:id="0">
    <w:p w14:paraId="04883340" w14:textId="77777777" w:rsidR="001D2C9A" w:rsidRDefault="001D2C9A">
      <w:r>
        <w:continuationSeparator/>
      </w:r>
    </w:p>
  </w:endnote>
  <w:endnote w:type="continuationNotice" w:id="1">
    <w:p w14:paraId="6B9AF551" w14:textId="77777777" w:rsidR="001D2C9A" w:rsidRDefault="001D2C9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57877B" w14:textId="77777777" w:rsidR="001D2C9A" w:rsidRDefault="001D2C9A">
      <w:r>
        <w:separator/>
      </w:r>
    </w:p>
  </w:footnote>
  <w:footnote w:type="continuationSeparator" w:id="0">
    <w:p w14:paraId="639D6153" w14:textId="77777777" w:rsidR="001D2C9A" w:rsidRDefault="001D2C9A">
      <w:r>
        <w:continuationSeparator/>
      </w:r>
    </w:p>
  </w:footnote>
  <w:footnote w:type="continuationNotice" w:id="1">
    <w:p w14:paraId="7A63B012" w14:textId="77777777" w:rsidR="001D2C9A" w:rsidRDefault="001D2C9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3323A"/>
    <w:rsid w:val="00033BBA"/>
    <w:rsid w:val="00033D9B"/>
    <w:rsid w:val="00034C47"/>
    <w:rsid w:val="00041089"/>
    <w:rsid w:val="000414E8"/>
    <w:rsid w:val="0005124A"/>
    <w:rsid w:val="00060410"/>
    <w:rsid w:val="000620DD"/>
    <w:rsid w:val="000723AA"/>
    <w:rsid w:val="00073D76"/>
    <w:rsid w:val="000742A5"/>
    <w:rsid w:val="00074778"/>
    <w:rsid w:val="00074859"/>
    <w:rsid w:val="0007673C"/>
    <w:rsid w:val="00080F56"/>
    <w:rsid w:val="000815D9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7F79"/>
    <w:rsid w:val="000C138B"/>
    <w:rsid w:val="000C6605"/>
    <w:rsid w:val="000C798D"/>
    <w:rsid w:val="000D54F1"/>
    <w:rsid w:val="000F4763"/>
    <w:rsid w:val="00103B32"/>
    <w:rsid w:val="00116098"/>
    <w:rsid w:val="001206BA"/>
    <w:rsid w:val="00124F8D"/>
    <w:rsid w:val="001341B9"/>
    <w:rsid w:val="00134962"/>
    <w:rsid w:val="00151A69"/>
    <w:rsid w:val="00156A70"/>
    <w:rsid w:val="00160611"/>
    <w:rsid w:val="001673FF"/>
    <w:rsid w:val="00170E35"/>
    <w:rsid w:val="00173186"/>
    <w:rsid w:val="00176EE6"/>
    <w:rsid w:val="0017746D"/>
    <w:rsid w:val="001928B9"/>
    <w:rsid w:val="00193A15"/>
    <w:rsid w:val="00196C64"/>
    <w:rsid w:val="001A23EB"/>
    <w:rsid w:val="001A29D5"/>
    <w:rsid w:val="001C01CB"/>
    <w:rsid w:val="001C6B62"/>
    <w:rsid w:val="001D18C1"/>
    <w:rsid w:val="001D20C9"/>
    <w:rsid w:val="001D2C9A"/>
    <w:rsid w:val="001D31C7"/>
    <w:rsid w:val="001D393F"/>
    <w:rsid w:val="001D408B"/>
    <w:rsid w:val="001D6B2C"/>
    <w:rsid w:val="001F2026"/>
    <w:rsid w:val="001F20B1"/>
    <w:rsid w:val="001F2CBA"/>
    <w:rsid w:val="001F4812"/>
    <w:rsid w:val="001F58F8"/>
    <w:rsid w:val="00207D65"/>
    <w:rsid w:val="002126FE"/>
    <w:rsid w:val="00216A55"/>
    <w:rsid w:val="00221174"/>
    <w:rsid w:val="002367C1"/>
    <w:rsid w:val="00236B55"/>
    <w:rsid w:val="00241426"/>
    <w:rsid w:val="00242986"/>
    <w:rsid w:val="002443EC"/>
    <w:rsid w:val="00246E61"/>
    <w:rsid w:val="0025718B"/>
    <w:rsid w:val="00260D05"/>
    <w:rsid w:val="00264DEB"/>
    <w:rsid w:val="002741A6"/>
    <w:rsid w:val="00280F3B"/>
    <w:rsid w:val="00282BEF"/>
    <w:rsid w:val="00283046"/>
    <w:rsid w:val="00290F9A"/>
    <w:rsid w:val="002979F4"/>
    <w:rsid w:val="002A473E"/>
    <w:rsid w:val="002A510D"/>
    <w:rsid w:val="002A61E1"/>
    <w:rsid w:val="002B7519"/>
    <w:rsid w:val="002C2A0E"/>
    <w:rsid w:val="002C588E"/>
    <w:rsid w:val="002C6B56"/>
    <w:rsid w:val="002D68F4"/>
    <w:rsid w:val="002E00F1"/>
    <w:rsid w:val="002E128D"/>
    <w:rsid w:val="002E2F09"/>
    <w:rsid w:val="002F5EBD"/>
    <w:rsid w:val="002F63EC"/>
    <w:rsid w:val="003036D0"/>
    <w:rsid w:val="0030711F"/>
    <w:rsid w:val="00310E40"/>
    <w:rsid w:val="00315176"/>
    <w:rsid w:val="00321315"/>
    <w:rsid w:val="00325DCF"/>
    <w:rsid w:val="00326BB3"/>
    <w:rsid w:val="003316C8"/>
    <w:rsid w:val="0033272E"/>
    <w:rsid w:val="00333EB6"/>
    <w:rsid w:val="0033402A"/>
    <w:rsid w:val="0034433A"/>
    <w:rsid w:val="00351274"/>
    <w:rsid w:val="003578ED"/>
    <w:rsid w:val="00362402"/>
    <w:rsid w:val="003627FD"/>
    <w:rsid w:val="003639E3"/>
    <w:rsid w:val="00372F57"/>
    <w:rsid w:val="00374129"/>
    <w:rsid w:val="003763AC"/>
    <w:rsid w:val="003A1374"/>
    <w:rsid w:val="003A5BA2"/>
    <w:rsid w:val="003A6AE4"/>
    <w:rsid w:val="003C071A"/>
    <w:rsid w:val="003C3704"/>
    <w:rsid w:val="003C59E7"/>
    <w:rsid w:val="003C5DCB"/>
    <w:rsid w:val="003C73BC"/>
    <w:rsid w:val="003D2180"/>
    <w:rsid w:val="003D4880"/>
    <w:rsid w:val="003D69A6"/>
    <w:rsid w:val="003E6B99"/>
    <w:rsid w:val="003E6F8F"/>
    <w:rsid w:val="003E741C"/>
    <w:rsid w:val="003F0A10"/>
    <w:rsid w:val="003F15BE"/>
    <w:rsid w:val="00400DCC"/>
    <w:rsid w:val="004166B5"/>
    <w:rsid w:val="00420210"/>
    <w:rsid w:val="004210FD"/>
    <w:rsid w:val="00421B95"/>
    <w:rsid w:val="004250FC"/>
    <w:rsid w:val="00425307"/>
    <w:rsid w:val="00425B9D"/>
    <w:rsid w:val="00441B36"/>
    <w:rsid w:val="00441CEC"/>
    <w:rsid w:val="00442830"/>
    <w:rsid w:val="00443CF3"/>
    <w:rsid w:val="0044603F"/>
    <w:rsid w:val="00453FDB"/>
    <w:rsid w:val="00455520"/>
    <w:rsid w:val="00462681"/>
    <w:rsid w:val="0047150A"/>
    <w:rsid w:val="00473FF7"/>
    <w:rsid w:val="00482192"/>
    <w:rsid w:val="00484D44"/>
    <w:rsid w:val="004855A0"/>
    <w:rsid w:val="00485881"/>
    <w:rsid w:val="004865F0"/>
    <w:rsid w:val="004A2D23"/>
    <w:rsid w:val="004A575A"/>
    <w:rsid w:val="004A5C84"/>
    <w:rsid w:val="004A6A85"/>
    <w:rsid w:val="004A7930"/>
    <w:rsid w:val="004B058E"/>
    <w:rsid w:val="004B438E"/>
    <w:rsid w:val="004B473F"/>
    <w:rsid w:val="004B4D7D"/>
    <w:rsid w:val="004B543F"/>
    <w:rsid w:val="004B7993"/>
    <w:rsid w:val="004C28CC"/>
    <w:rsid w:val="004C3CB8"/>
    <w:rsid w:val="004C52CF"/>
    <w:rsid w:val="004C75DC"/>
    <w:rsid w:val="004C7DA0"/>
    <w:rsid w:val="004D3DB6"/>
    <w:rsid w:val="004D6BA7"/>
    <w:rsid w:val="004E2E8A"/>
    <w:rsid w:val="004E6BC0"/>
    <w:rsid w:val="00501DB5"/>
    <w:rsid w:val="00505784"/>
    <w:rsid w:val="005073FD"/>
    <w:rsid w:val="00520344"/>
    <w:rsid w:val="00521FDE"/>
    <w:rsid w:val="005226F8"/>
    <w:rsid w:val="00526751"/>
    <w:rsid w:val="00532F98"/>
    <w:rsid w:val="005334BC"/>
    <w:rsid w:val="005345EB"/>
    <w:rsid w:val="005449F9"/>
    <w:rsid w:val="0054565F"/>
    <w:rsid w:val="00546D75"/>
    <w:rsid w:val="0054725A"/>
    <w:rsid w:val="0055181E"/>
    <w:rsid w:val="0055230E"/>
    <w:rsid w:val="005610BD"/>
    <w:rsid w:val="00563D1A"/>
    <w:rsid w:val="00565639"/>
    <w:rsid w:val="0056734E"/>
    <w:rsid w:val="00571231"/>
    <w:rsid w:val="00572634"/>
    <w:rsid w:val="00584CF5"/>
    <w:rsid w:val="00585FFF"/>
    <w:rsid w:val="005945A4"/>
    <w:rsid w:val="005A10DB"/>
    <w:rsid w:val="005A3D8B"/>
    <w:rsid w:val="005A4BF2"/>
    <w:rsid w:val="005B04EB"/>
    <w:rsid w:val="005B2DFD"/>
    <w:rsid w:val="005B7977"/>
    <w:rsid w:val="005C16DB"/>
    <w:rsid w:val="005D16FF"/>
    <w:rsid w:val="005D3948"/>
    <w:rsid w:val="005E2B42"/>
    <w:rsid w:val="005E5A76"/>
    <w:rsid w:val="005F0FAC"/>
    <w:rsid w:val="005F2B16"/>
    <w:rsid w:val="005F73F7"/>
    <w:rsid w:val="005F77DF"/>
    <w:rsid w:val="00610733"/>
    <w:rsid w:val="00610EB5"/>
    <w:rsid w:val="00614E57"/>
    <w:rsid w:val="006236B5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2EBD"/>
    <w:rsid w:val="00692877"/>
    <w:rsid w:val="0069469D"/>
    <w:rsid w:val="006A7EC4"/>
    <w:rsid w:val="006C2A1B"/>
    <w:rsid w:val="006C3D64"/>
    <w:rsid w:val="006C4A4A"/>
    <w:rsid w:val="006C5857"/>
    <w:rsid w:val="006C5E5C"/>
    <w:rsid w:val="006C633A"/>
    <w:rsid w:val="006C6EDE"/>
    <w:rsid w:val="006D0167"/>
    <w:rsid w:val="006E1529"/>
    <w:rsid w:val="006E4349"/>
    <w:rsid w:val="006F1A80"/>
    <w:rsid w:val="006F296E"/>
    <w:rsid w:val="006F32B0"/>
    <w:rsid w:val="006F49F2"/>
    <w:rsid w:val="00702294"/>
    <w:rsid w:val="00710579"/>
    <w:rsid w:val="00710DD2"/>
    <w:rsid w:val="00712A5B"/>
    <w:rsid w:val="0071434A"/>
    <w:rsid w:val="007209C3"/>
    <w:rsid w:val="0073146B"/>
    <w:rsid w:val="00736900"/>
    <w:rsid w:val="00740C84"/>
    <w:rsid w:val="00745B26"/>
    <w:rsid w:val="00753F22"/>
    <w:rsid w:val="007543C7"/>
    <w:rsid w:val="00757C65"/>
    <w:rsid w:val="007625AB"/>
    <w:rsid w:val="00765714"/>
    <w:rsid w:val="007733EF"/>
    <w:rsid w:val="00775112"/>
    <w:rsid w:val="00782126"/>
    <w:rsid w:val="007A0351"/>
    <w:rsid w:val="007A41F4"/>
    <w:rsid w:val="007A5B33"/>
    <w:rsid w:val="007A7B70"/>
    <w:rsid w:val="007B04A1"/>
    <w:rsid w:val="007B180B"/>
    <w:rsid w:val="007C136C"/>
    <w:rsid w:val="007C7C6F"/>
    <w:rsid w:val="007C7F94"/>
    <w:rsid w:val="007D35E1"/>
    <w:rsid w:val="007E2B79"/>
    <w:rsid w:val="007E557E"/>
    <w:rsid w:val="007F5366"/>
    <w:rsid w:val="007F561A"/>
    <w:rsid w:val="007F691E"/>
    <w:rsid w:val="008017E1"/>
    <w:rsid w:val="00807051"/>
    <w:rsid w:val="00812A01"/>
    <w:rsid w:val="00815C87"/>
    <w:rsid w:val="00830EBB"/>
    <w:rsid w:val="00845947"/>
    <w:rsid w:val="0085170F"/>
    <w:rsid w:val="008606D9"/>
    <w:rsid w:val="00861EF7"/>
    <w:rsid w:val="008641E4"/>
    <w:rsid w:val="00865678"/>
    <w:rsid w:val="00870F54"/>
    <w:rsid w:val="00875479"/>
    <w:rsid w:val="0088056A"/>
    <w:rsid w:val="00883F38"/>
    <w:rsid w:val="00884462"/>
    <w:rsid w:val="00885D26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C338C"/>
    <w:rsid w:val="008C74B6"/>
    <w:rsid w:val="008D1B87"/>
    <w:rsid w:val="008E7564"/>
    <w:rsid w:val="008F005A"/>
    <w:rsid w:val="008F05E1"/>
    <w:rsid w:val="008F2501"/>
    <w:rsid w:val="008F521F"/>
    <w:rsid w:val="008F74C1"/>
    <w:rsid w:val="00913B1B"/>
    <w:rsid w:val="00916869"/>
    <w:rsid w:val="009208E9"/>
    <w:rsid w:val="00921F4B"/>
    <w:rsid w:val="00926B4A"/>
    <w:rsid w:val="0093065C"/>
    <w:rsid w:val="009372EA"/>
    <w:rsid w:val="0094201A"/>
    <w:rsid w:val="00951704"/>
    <w:rsid w:val="009539B1"/>
    <w:rsid w:val="009546D9"/>
    <w:rsid w:val="009617B7"/>
    <w:rsid w:val="0096687A"/>
    <w:rsid w:val="00973B6A"/>
    <w:rsid w:val="009809DE"/>
    <w:rsid w:val="00982D94"/>
    <w:rsid w:val="00983ADA"/>
    <w:rsid w:val="00984777"/>
    <w:rsid w:val="00994CEC"/>
    <w:rsid w:val="009A2B36"/>
    <w:rsid w:val="009A5F68"/>
    <w:rsid w:val="009B270E"/>
    <w:rsid w:val="009C669D"/>
    <w:rsid w:val="009D4E3D"/>
    <w:rsid w:val="009D61C3"/>
    <w:rsid w:val="009D7811"/>
    <w:rsid w:val="009F17BF"/>
    <w:rsid w:val="009F1821"/>
    <w:rsid w:val="009F3DE4"/>
    <w:rsid w:val="009F4A0F"/>
    <w:rsid w:val="00A103B2"/>
    <w:rsid w:val="00A14F03"/>
    <w:rsid w:val="00A2212E"/>
    <w:rsid w:val="00A2221B"/>
    <w:rsid w:val="00A24D30"/>
    <w:rsid w:val="00A24E8D"/>
    <w:rsid w:val="00A36598"/>
    <w:rsid w:val="00A71ABF"/>
    <w:rsid w:val="00A73FF0"/>
    <w:rsid w:val="00A77218"/>
    <w:rsid w:val="00A80E98"/>
    <w:rsid w:val="00A90C06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4821"/>
    <w:rsid w:val="00AE62BE"/>
    <w:rsid w:val="00AF02C9"/>
    <w:rsid w:val="00AF0582"/>
    <w:rsid w:val="00AF672C"/>
    <w:rsid w:val="00B01D00"/>
    <w:rsid w:val="00B02EC7"/>
    <w:rsid w:val="00B1008C"/>
    <w:rsid w:val="00B116F0"/>
    <w:rsid w:val="00B20E4B"/>
    <w:rsid w:val="00B22A9F"/>
    <w:rsid w:val="00B242ED"/>
    <w:rsid w:val="00B25C4B"/>
    <w:rsid w:val="00B25FBC"/>
    <w:rsid w:val="00B31326"/>
    <w:rsid w:val="00B32C8F"/>
    <w:rsid w:val="00B33C3E"/>
    <w:rsid w:val="00B36C68"/>
    <w:rsid w:val="00B42637"/>
    <w:rsid w:val="00B440E2"/>
    <w:rsid w:val="00B44641"/>
    <w:rsid w:val="00B459DA"/>
    <w:rsid w:val="00B472A0"/>
    <w:rsid w:val="00B47BD7"/>
    <w:rsid w:val="00B51B2B"/>
    <w:rsid w:val="00B60CF6"/>
    <w:rsid w:val="00B66E03"/>
    <w:rsid w:val="00B67DAD"/>
    <w:rsid w:val="00B775D7"/>
    <w:rsid w:val="00B9074D"/>
    <w:rsid w:val="00B94AF8"/>
    <w:rsid w:val="00B9649F"/>
    <w:rsid w:val="00B97850"/>
    <w:rsid w:val="00BA14F0"/>
    <w:rsid w:val="00BA2342"/>
    <w:rsid w:val="00BA58A1"/>
    <w:rsid w:val="00BB07B2"/>
    <w:rsid w:val="00BB2872"/>
    <w:rsid w:val="00BB4AD0"/>
    <w:rsid w:val="00BC1049"/>
    <w:rsid w:val="00BC1C5E"/>
    <w:rsid w:val="00BC305B"/>
    <w:rsid w:val="00BD770E"/>
    <w:rsid w:val="00BD7942"/>
    <w:rsid w:val="00BE4877"/>
    <w:rsid w:val="00BE763C"/>
    <w:rsid w:val="00C107AC"/>
    <w:rsid w:val="00C14063"/>
    <w:rsid w:val="00C1443B"/>
    <w:rsid w:val="00C14B9D"/>
    <w:rsid w:val="00C15D76"/>
    <w:rsid w:val="00C204AD"/>
    <w:rsid w:val="00C2099C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238F"/>
    <w:rsid w:val="00C76F0D"/>
    <w:rsid w:val="00C80F99"/>
    <w:rsid w:val="00C842C3"/>
    <w:rsid w:val="00C85465"/>
    <w:rsid w:val="00C866A3"/>
    <w:rsid w:val="00C95189"/>
    <w:rsid w:val="00C957FC"/>
    <w:rsid w:val="00C97DF2"/>
    <w:rsid w:val="00CA25EC"/>
    <w:rsid w:val="00CA42AF"/>
    <w:rsid w:val="00CA4B92"/>
    <w:rsid w:val="00CA510F"/>
    <w:rsid w:val="00CB15E1"/>
    <w:rsid w:val="00CC044E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6CBC"/>
    <w:rsid w:val="00D0709A"/>
    <w:rsid w:val="00D073C4"/>
    <w:rsid w:val="00D115FB"/>
    <w:rsid w:val="00D14B44"/>
    <w:rsid w:val="00D174B9"/>
    <w:rsid w:val="00D4471C"/>
    <w:rsid w:val="00D5131B"/>
    <w:rsid w:val="00D513B7"/>
    <w:rsid w:val="00D52756"/>
    <w:rsid w:val="00D60E9D"/>
    <w:rsid w:val="00D63C46"/>
    <w:rsid w:val="00D65DA1"/>
    <w:rsid w:val="00D67847"/>
    <w:rsid w:val="00D67AF6"/>
    <w:rsid w:val="00D73534"/>
    <w:rsid w:val="00D769BE"/>
    <w:rsid w:val="00D82234"/>
    <w:rsid w:val="00D82B67"/>
    <w:rsid w:val="00D90BF1"/>
    <w:rsid w:val="00D92392"/>
    <w:rsid w:val="00DB1235"/>
    <w:rsid w:val="00DB2736"/>
    <w:rsid w:val="00DB5F8A"/>
    <w:rsid w:val="00DC19DE"/>
    <w:rsid w:val="00DC5314"/>
    <w:rsid w:val="00DD2C8C"/>
    <w:rsid w:val="00DD412B"/>
    <w:rsid w:val="00DD62ED"/>
    <w:rsid w:val="00DE2054"/>
    <w:rsid w:val="00DE3FFA"/>
    <w:rsid w:val="00E0009F"/>
    <w:rsid w:val="00E04DD0"/>
    <w:rsid w:val="00E07EF0"/>
    <w:rsid w:val="00E111FE"/>
    <w:rsid w:val="00E13841"/>
    <w:rsid w:val="00E15BD5"/>
    <w:rsid w:val="00E2276D"/>
    <w:rsid w:val="00E3313C"/>
    <w:rsid w:val="00E335E0"/>
    <w:rsid w:val="00E35334"/>
    <w:rsid w:val="00E367E1"/>
    <w:rsid w:val="00E5337A"/>
    <w:rsid w:val="00E567AE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49B7"/>
    <w:rsid w:val="00E94D09"/>
    <w:rsid w:val="00E95103"/>
    <w:rsid w:val="00E959BB"/>
    <w:rsid w:val="00EA371C"/>
    <w:rsid w:val="00EA5ED5"/>
    <w:rsid w:val="00EA6CF6"/>
    <w:rsid w:val="00EC22C0"/>
    <w:rsid w:val="00EC410C"/>
    <w:rsid w:val="00EC6E84"/>
    <w:rsid w:val="00ED3685"/>
    <w:rsid w:val="00ED40BF"/>
    <w:rsid w:val="00ED4D59"/>
    <w:rsid w:val="00ED5BF1"/>
    <w:rsid w:val="00ED66D5"/>
    <w:rsid w:val="00EE6407"/>
    <w:rsid w:val="00EE6DAC"/>
    <w:rsid w:val="00EF4483"/>
    <w:rsid w:val="00EF6A6F"/>
    <w:rsid w:val="00F00902"/>
    <w:rsid w:val="00F06CD0"/>
    <w:rsid w:val="00F117C2"/>
    <w:rsid w:val="00F13ACF"/>
    <w:rsid w:val="00F26DA3"/>
    <w:rsid w:val="00F34164"/>
    <w:rsid w:val="00F36A68"/>
    <w:rsid w:val="00F36F8A"/>
    <w:rsid w:val="00F4774D"/>
    <w:rsid w:val="00F52DDB"/>
    <w:rsid w:val="00F6584C"/>
    <w:rsid w:val="00F7449B"/>
    <w:rsid w:val="00F74C11"/>
    <w:rsid w:val="00F76048"/>
    <w:rsid w:val="00F8222B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  <w:rsid w:val="00FF7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</Pages>
  <Words>76</Words>
  <Characters>437</Characters>
  <Application>Microsoft Office Word</Application>
  <DocSecurity>0</DocSecurity>
  <Lines>18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68</cp:revision>
  <cp:lastPrinted>2021-05-26T11:12:00Z</cp:lastPrinted>
  <dcterms:created xsi:type="dcterms:W3CDTF">2021-04-26T04:34:00Z</dcterms:created>
  <dcterms:modified xsi:type="dcterms:W3CDTF">2021-05-26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